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4"/>
  </p:handoutMasterIdLst>
  <p:sldIdLst>
    <p:sldId id="256" r:id="rId2"/>
    <p:sldId id="274" r:id="rId3"/>
    <p:sldId id="257" r:id="rId4"/>
    <p:sldId id="276" r:id="rId5"/>
    <p:sldId id="277" r:id="rId6"/>
    <p:sldId id="258" r:id="rId7"/>
    <p:sldId id="280" r:id="rId8"/>
    <p:sldId id="281" r:id="rId9"/>
    <p:sldId id="282" r:id="rId10"/>
    <p:sldId id="261" r:id="rId11"/>
    <p:sldId id="262" r:id="rId12"/>
    <p:sldId id="263" r:id="rId13"/>
    <p:sldId id="265" r:id="rId14"/>
    <p:sldId id="266" r:id="rId15"/>
    <p:sldId id="286" r:id="rId16"/>
    <p:sldId id="287" r:id="rId17"/>
    <p:sldId id="288" r:id="rId18"/>
    <p:sldId id="289" r:id="rId19"/>
    <p:sldId id="271" r:id="rId20"/>
    <p:sldId id="283" r:id="rId21"/>
    <p:sldId id="272" r:id="rId22"/>
    <p:sldId id="273" r:id="rId23"/>
  </p:sldIdLst>
  <p:sldSz cx="9144000" cy="6858000" type="screen4x3"/>
  <p:notesSz cx="6646863" cy="97774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5" d="100"/>
          <a:sy n="75" d="100"/>
        </p:scale>
        <p:origin x="-1014" y="-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1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9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880704" cy="488491"/>
          </a:xfrm>
          <a:prstGeom prst="rect">
            <a:avLst/>
          </a:prstGeom>
        </p:spPr>
        <p:txBody>
          <a:bodyPr vert="horz" lIns="86639" tIns="43320" rIns="86639" bIns="43320" rtlCol="0"/>
          <a:lstStyle>
            <a:lvl1pPr algn="l">
              <a:defRPr sz="11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764674" y="1"/>
            <a:ext cx="2880704" cy="488491"/>
          </a:xfrm>
          <a:prstGeom prst="rect">
            <a:avLst/>
          </a:prstGeom>
        </p:spPr>
        <p:txBody>
          <a:bodyPr vert="horz" lIns="86639" tIns="43320" rIns="86639" bIns="43320" rtlCol="0"/>
          <a:lstStyle>
            <a:lvl1pPr algn="r">
              <a:defRPr sz="1100"/>
            </a:lvl1pPr>
          </a:lstStyle>
          <a:p>
            <a:fld id="{D58ADC07-25A9-4CDD-9496-227D5D37BFF9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287405"/>
            <a:ext cx="2880704" cy="488491"/>
          </a:xfrm>
          <a:prstGeom prst="rect">
            <a:avLst/>
          </a:prstGeom>
        </p:spPr>
        <p:txBody>
          <a:bodyPr vert="horz" lIns="86639" tIns="43320" rIns="86639" bIns="43320" rtlCol="0" anchor="b"/>
          <a:lstStyle>
            <a:lvl1pPr algn="l">
              <a:defRPr sz="11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764674" y="9287405"/>
            <a:ext cx="2880704" cy="488491"/>
          </a:xfrm>
          <a:prstGeom prst="rect">
            <a:avLst/>
          </a:prstGeom>
        </p:spPr>
        <p:txBody>
          <a:bodyPr vert="horz" lIns="86639" tIns="43320" rIns="86639" bIns="43320" rtlCol="0" anchor="b"/>
          <a:lstStyle>
            <a:lvl1pPr algn="r">
              <a:defRPr sz="1100"/>
            </a:lvl1pPr>
          </a:lstStyle>
          <a:p>
            <a:fld id="{F275D943-259A-40E1-8633-7D2DADBBB7B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0.emf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85852" y="2071678"/>
            <a:ext cx="69313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A Tutorial of Gaussian Mixture Model (GMM)</a:t>
            </a:r>
            <a:endParaRPr lang="zh-CN" alt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786182" y="2857496"/>
            <a:ext cx="1239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Nov. 2015</a:t>
            </a:r>
            <a:endParaRPr lang="zh-CN" altLang="en-US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571868" y="3857628"/>
            <a:ext cx="17402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err="1" smtClean="0"/>
              <a:t>Qiuqiang</a:t>
            </a:r>
            <a:r>
              <a:rPr lang="en-US" altLang="zh-CN" sz="2000" b="1" dirty="0" smtClean="0"/>
              <a:t> Kong</a:t>
            </a:r>
            <a:endParaRPr lang="zh-CN" alt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286116" y="4214818"/>
            <a:ext cx="2315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q.kong@qmul.ac.uk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7" y="770680"/>
            <a:ext cx="1928827" cy="153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4" y="768770"/>
            <a:ext cx="1928813" cy="1522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18342" y="773978"/>
            <a:ext cx="1946124" cy="155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31812" y="2905179"/>
            <a:ext cx="1868551" cy="1492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06732" y="2908789"/>
            <a:ext cx="1808275" cy="1434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613095" y="2902775"/>
            <a:ext cx="1763554" cy="140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072260" y="4857760"/>
            <a:ext cx="1932732" cy="1506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920867" y="4867450"/>
            <a:ext cx="1884598" cy="1497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8" name="Picture 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636998" y="4868322"/>
            <a:ext cx="1892635" cy="1496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1190808" y="2345288"/>
            <a:ext cx="2309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Initialize parameters</a:t>
            </a:r>
            <a:endParaRPr lang="zh-CN" alt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403226" y="2345288"/>
            <a:ext cx="1240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E step</a:t>
            </a:r>
            <a:endParaRPr lang="zh-CN" alt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7347162" y="2333146"/>
            <a:ext cx="1296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M step</a:t>
            </a:r>
            <a:endParaRPr lang="zh-CN" alt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1617144" y="4358852"/>
            <a:ext cx="1240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E step</a:t>
            </a:r>
            <a:endParaRPr lang="zh-CN" alt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7117870" y="4358852"/>
            <a:ext cx="1026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E step</a:t>
            </a:r>
            <a:endParaRPr lang="zh-CN" alt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4474664" y="6366170"/>
            <a:ext cx="1097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E step</a:t>
            </a:r>
            <a:endParaRPr lang="zh-CN" alt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418204" y="4358852"/>
            <a:ext cx="1011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M step</a:t>
            </a:r>
            <a:endParaRPr lang="zh-CN" altLang="en-US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1560684" y="6366170"/>
            <a:ext cx="13682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M step</a:t>
            </a:r>
            <a:endParaRPr lang="zh-CN" alt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7132848" y="6366170"/>
            <a:ext cx="1296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M step</a:t>
            </a:r>
            <a:endParaRPr lang="zh-CN" altLang="en-US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642910" y="285728"/>
            <a:ext cx="2594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Example of EM algorithm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8662" y="642918"/>
            <a:ext cx="4317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A General View of EM Algorithm</a:t>
            </a:r>
            <a:endParaRPr lang="zh-CN" alt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57224" y="1214422"/>
            <a:ext cx="7500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n general, EM algorithm is a method to estimate parameters in a probabilistic graphic model (PGM) with latent variables.</a:t>
            </a:r>
            <a:endParaRPr lang="zh-CN" altLang="en-US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39" y="2071678"/>
            <a:ext cx="7358114" cy="1524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571604" y="3643314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GMM</a:t>
            </a:r>
            <a:endParaRPr lang="zh-CN" alt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480446" y="3643314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HMM</a:t>
            </a:r>
            <a:endParaRPr lang="zh-CN" alt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215206" y="3643314"/>
            <a:ext cx="82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Others</a:t>
            </a:r>
            <a:endParaRPr lang="zh-CN" alt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928662" y="4214818"/>
            <a:ext cx="6436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lack circle is the observed variable. White circle is latent variable. 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916149" y="4643446"/>
            <a:ext cx="27271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e estimation of </a:t>
            </a:r>
            <a:r>
              <a:rPr lang="el-GR" altLang="zh-CN" dirty="0" smtClean="0"/>
              <a:t>θ</a:t>
            </a:r>
            <a:r>
              <a:rPr lang="en-US" altLang="zh-CN" dirty="0" smtClean="0"/>
              <a:t> will be 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928662" y="5143512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re</a:t>
            </a:r>
            <a:endParaRPr lang="zh-CN" altLang="en-US" dirty="0"/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571868" y="4643446"/>
          <a:ext cx="2071702" cy="517926"/>
        </p:xfrm>
        <a:graphic>
          <a:graphicData uri="http://schemas.openxmlformats.org/presentationml/2006/ole">
            <p:oleObj spid="_x0000_s21510" name="Equation" r:id="rId4" imgW="1371600" imgH="342720" progId="Equation.DSMT4">
              <p:embed/>
            </p:oleObj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785918" y="5143512"/>
          <a:ext cx="2426246" cy="500066"/>
        </p:xfrm>
        <a:graphic>
          <a:graphicData uri="http://schemas.openxmlformats.org/presentationml/2006/ole">
            <p:oleObj spid="_x0000_s21511" name="Equation" r:id="rId5" imgW="1663560" imgH="34272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27293" y="5643578"/>
            <a:ext cx="70737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Obviously, it is needed to sum all  </a:t>
            </a:r>
            <a:r>
              <a:rPr lang="en-US" altLang="zh-CN" b="1" dirty="0" smtClean="0"/>
              <a:t>Z</a:t>
            </a:r>
            <a:r>
              <a:rPr lang="en-US" altLang="zh-CN" dirty="0" smtClean="0"/>
              <a:t> before applying log, which is difficult. </a:t>
            </a:r>
          </a:p>
          <a:p>
            <a:r>
              <a:rPr lang="en-US" altLang="zh-CN" dirty="0" smtClean="0"/>
              <a:t>EM algorithm is aimed at solving this problem.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1538" y="357166"/>
            <a:ext cx="3807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troduce auxiliary function q(</a:t>
            </a:r>
            <a:r>
              <a:rPr lang="en-US" altLang="zh-CN" b="1" dirty="0" smtClean="0"/>
              <a:t>Z</a:t>
            </a:r>
            <a:r>
              <a:rPr lang="en-US" altLang="zh-CN" dirty="0" smtClean="0"/>
              <a:t>) over </a:t>
            </a:r>
            <a:r>
              <a:rPr lang="en-US" altLang="zh-CN" b="1" dirty="0" smtClean="0"/>
              <a:t>Z</a:t>
            </a:r>
            <a:endParaRPr lang="zh-CN" altLang="en-US" b="1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3714744" y="3643314"/>
            <a:ext cx="1643074" cy="15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142976" y="857233"/>
          <a:ext cx="4143404" cy="2751962"/>
        </p:xfrm>
        <a:graphic>
          <a:graphicData uri="http://schemas.openxmlformats.org/presentationml/2006/ole">
            <p:oleObj spid="_x0000_s22531" name="Equation" r:id="rId3" imgW="3403440" imgH="2260440" progId="Equation.DSMT4">
              <p:embed/>
            </p:oleObj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2000232" y="3714752"/>
            <a:ext cx="1500198" cy="15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2571736" y="371475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①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99378" y="364331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②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72264" y="3286124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4)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214414" y="4071942"/>
            <a:ext cx="66527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② </a:t>
            </a:r>
            <a:r>
              <a:rPr lang="en-US" altLang="zh-CN" dirty="0" smtClean="0"/>
              <a:t>is KL divergence between q(</a:t>
            </a:r>
            <a:r>
              <a:rPr lang="en-US" altLang="zh-CN" b="1" dirty="0" smtClean="0"/>
              <a:t>Z</a:t>
            </a:r>
            <a:r>
              <a:rPr lang="en-US" altLang="zh-CN" dirty="0" smtClean="0"/>
              <a:t>) and p(</a:t>
            </a:r>
            <a:r>
              <a:rPr lang="en-US" altLang="zh-CN" b="1" dirty="0" smtClean="0"/>
              <a:t>Z</a:t>
            </a:r>
            <a:r>
              <a:rPr lang="en-US" altLang="zh-CN" dirty="0" smtClean="0"/>
              <a:t>|</a:t>
            </a:r>
            <a:r>
              <a:rPr lang="en-US" altLang="zh-CN" b="1" dirty="0" smtClean="0"/>
              <a:t>X</a:t>
            </a:r>
            <a:r>
              <a:rPr lang="el-GR" altLang="zh-CN" dirty="0" smtClean="0"/>
              <a:t>θ</a:t>
            </a:r>
            <a:r>
              <a:rPr lang="en-US" altLang="zh-CN" dirty="0" smtClean="0"/>
              <a:t>), which is non negative.</a:t>
            </a:r>
          </a:p>
          <a:p>
            <a:r>
              <a:rPr lang="en-US" altLang="zh-CN" dirty="0" smtClean="0"/>
              <a:t>It only equals 0 </a:t>
            </a:r>
            <a:r>
              <a:rPr lang="en-US" altLang="zh-CN" dirty="0" err="1" smtClean="0"/>
              <a:t>iff</a:t>
            </a:r>
            <a:r>
              <a:rPr lang="en-US" altLang="zh-CN" dirty="0" smtClean="0"/>
              <a:t> q(</a:t>
            </a:r>
            <a:r>
              <a:rPr lang="en-US" altLang="zh-CN" b="1" dirty="0" smtClean="0"/>
              <a:t>Z</a:t>
            </a:r>
            <a:r>
              <a:rPr lang="en-US" altLang="zh-CN" dirty="0" smtClean="0"/>
              <a:t>) and p(</a:t>
            </a:r>
            <a:r>
              <a:rPr lang="en-US" altLang="zh-CN" b="1" dirty="0" smtClean="0"/>
              <a:t>Z</a:t>
            </a:r>
            <a:r>
              <a:rPr lang="en-US" altLang="zh-CN" dirty="0" smtClean="0"/>
              <a:t>|</a:t>
            </a:r>
            <a:r>
              <a:rPr lang="en-US" altLang="zh-CN" b="1" dirty="0" smtClean="0"/>
              <a:t>X</a:t>
            </a:r>
            <a:r>
              <a:rPr lang="el-GR" altLang="zh-CN" dirty="0" smtClean="0"/>
              <a:t>θ</a:t>
            </a:r>
            <a:r>
              <a:rPr lang="en-US" altLang="zh-CN" dirty="0" smtClean="0"/>
              <a:t>). </a:t>
            </a:r>
          </a:p>
          <a:p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214414" y="4714884"/>
            <a:ext cx="2826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E step</a:t>
            </a:r>
            <a:r>
              <a:rPr lang="en-US" altLang="zh-CN" dirty="0" smtClean="0"/>
              <a:t>: Let q(</a:t>
            </a:r>
            <a:r>
              <a:rPr lang="en-US" altLang="zh-CN" b="1" dirty="0" smtClean="0"/>
              <a:t>Z</a:t>
            </a:r>
            <a:r>
              <a:rPr lang="en-US" altLang="zh-CN" dirty="0" smtClean="0"/>
              <a:t>) = p(</a:t>
            </a:r>
            <a:r>
              <a:rPr lang="en-US" altLang="zh-CN" b="1" dirty="0" smtClean="0"/>
              <a:t>Z</a:t>
            </a:r>
            <a:r>
              <a:rPr lang="en-US" altLang="zh-CN" dirty="0" smtClean="0"/>
              <a:t>|</a:t>
            </a:r>
            <a:r>
              <a:rPr lang="en-US" altLang="zh-CN" b="1" dirty="0" smtClean="0"/>
              <a:t>X</a:t>
            </a:r>
            <a:r>
              <a:rPr lang="el-GR" altLang="zh-CN" dirty="0" smtClean="0"/>
              <a:t>θ</a:t>
            </a:r>
            <a:r>
              <a:rPr lang="en-US" altLang="zh-CN" baseline="30000" dirty="0" smtClean="0"/>
              <a:t>old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214414" y="5072074"/>
            <a:ext cx="1824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M step</a:t>
            </a:r>
            <a:r>
              <a:rPr lang="en-US" altLang="zh-CN" dirty="0" smtClean="0"/>
              <a:t>: optimize </a:t>
            </a:r>
            <a:endParaRPr lang="zh-CN" altLang="en-US" dirty="0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607323" y="5500702"/>
          <a:ext cx="6536577" cy="428628"/>
        </p:xfrm>
        <a:graphic>
          <a:graphicData uri="http://schemas.openxmlformats.org/presentationml/2006/ole">
            <p:oleObj spid="_x0000_s22533" name="Equation" r:id="rId4" imgW="5422680" imgH="35532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500166" y="5857892"/>
            <a:ext cx="1774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ith respect to </a:t>
            </a:r>
            <a:r>
              <a:rPr lang="el-GR" altLang="zh-CN" dirty="0" smtClean="0"/>
              <a:t>θ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358214" y="5429264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5)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500166" y="6215082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re</a:t>
            </a:r>
            <a:endParaRPr lang="zh-CN" altLang="en-US" dirty="0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285984" y="6215082"/>
          <a:ext cx="3322637" cy="500063"/>
        </p:xfrm>
        <a:graphic>
          <a:graphicData uri="http://schemas.openxmlformats.org/presentationml/2006/ole">
            <p:oleObj spid="_x0000_s22534" name="Equation" r:id="rId5" imgW="2361960" imgH="35532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358214" y="6143644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6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28" y="3857628"/>
            <a:ext cx="6286544" cy="1683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2928926" y="5643578"/>
            <a:ext cx="748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E step</a:t>
            </a:r>
            <a:endParaRPr lang="zh-CN" alt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286248" y="5643578"/>
            <a:ext cx="844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M step</a:t>
            </a:r>
            <a:endParaRPr lang="zh-CN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572132" y="5643578"/>
            <a:ext cx="748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E step</a:t>
            </a:r>
            <a:endParaRPr lang="zh-CN" alt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715140" y="5643578"/>
            <a:ext cx="844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M step</a:t>
            </a:r>
            <a:endParaRPr lang="zh-CN" alt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500166" y="5643578"/>
            <a:ext cx="1303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Initial </a:t>
            </a:r>
            <a:r>
              <a:rPr lang="en-US" altLang="zh-CN" b="1" dirty="0" err="1" smtClean="0"/>
              <a:t>paras</a:t>
            </a:r>
            <a:endParaRPr lang="zh-CN" alt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1084925" y="630776"/>
            <a:ext cx="4344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EM algorithm for PGM with latent variables</a:t>
            </a:r>
            <a:endParaRPr lang="zh-CN" alt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1084925" y="1130842"/>
            <a:ext cx="1847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. Init parameters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084925" y="1702346"/>
            <a:ext cx="2593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. E step: q(</a:t>
            </a:r>
            <a:r>
              <a:rPr lang="en-US" altLang="zh-CN" b="1" dirty="0" smtClean="0"/>
              <a:t>Z</a:t>
            </a:r>
            <a:r>
              <a:rPr lang="en-US" altLang="zh-CN" dirty="0" smtClean="0"/>
              <a:t>)=p(</a:t>
            </a:r>
            <a:r>
              <a:rPr lang="en-US" altLang="zh-CN" b="1" dirty="0" smtClean="0"/>
              <a:t>Z</a:t>
            </a:r>
            <a:r>
              <a:rPr lang="en-US" altLang="zh-CN" dirty="0" smtClean="0"/>
              <a:t>|</a:t>
            </a:r>
            <a:r>
              <a:rPr lang="en-US" altLang="zh-CN" b="1" dirty="0" smtClean="0"/>
              <a:t>X</a:t>
            </a:r>
            <a:r>
              <a:rPr lang="el-GR" altLang="zh-CN" dirty="0" smtClean="0"/>
              <a:t>θ</a:t>
            </a:r>
            <a:r>
              <a:rPr lang="en-US" altLang="zh-CN" baseline="30000" dirty="0" smtClean="0"/>
              <a:t>old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084925" y="2273850"/>
            <a:ext cx="1176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. M step: 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154103" y="3214686"/>
            <a:ext cx="4203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4. If converge then stop, otherwise </a:t>
            </a:r>
            <a:r>
              <a:rPr lang="en-US" altLang="zh-CN" dirty="0" err="1" smtClean="0"/>
              <a:t>goto</a:t>
            </a:r>
            <a:r>
              <a:rPr lang="en-US" altLang="zh-CN" dirty="0" smtClean="0"/>
              <a:t> 2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715140" y="171448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7)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726875" y="2285992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8)</a:t>
            </a:r>
            <a:endParaRPr lang="zh-CN" altLang="en-US" dirty="0"/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285984" y="2214554"/>
          <a:ext cx="2143125" cy="541338"/>
        </p:xfrm>
        <a:graphic>
          <a:graphicData uri="http://schemas.openxmlformats.org/presentationml/2006/ole">
            <p:oleObj spid="_x0000_s23558" name="Equation" r:id="rId4" imgW="1358640" imgH="34272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214546" y="2714620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re</a:t>
            </a:r>
            <a:endParaRPr lang="zh-CN" altLang="en-US" dirty="0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963875" y="2714620"/>
          <a:ext cx="3322637" cy="500062"/>
        </p:xfrm>
        <a:graphic>
          <a:graphicData uri="http://schemas.openxmlformats.org/presentationml/2006/ole">
            <p:oleObj spid="_x0000_s23559" name="Equation" r:id="rId5" imgW="236196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8860" y="1643050"/>
            <a:ext cx="4029075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1214414" y="714356"/>
            <a:ext cx="67866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Illustration</a:t>
            </a:r>
            <a:r>
              <a:rPr lang="en-US" altLang="zh-CN" baseline="30000" dirty="0" smtClean="0"/>
              <a:t>[1]</a:t>
            </a:r>
            <a:r>
              <a:rPr lang="en-US" altLang="zh-CN" dirty="0" smtClean="0"/>
              <a:t>: For a function which is difficult to find extreme point (red curve), E step is find the complete data function (blue curve), M step is update </a:t>
            </a:r>
            <a:r>
              <a:rPr lang="el-GR" altLang="zh-CN" dirty="0" smtClean="0"/>
              <a:t>θ</a:t>
            </a:r>
            <a:r>
              <a:rPr lang="en-US" altLang="zh-CN" dirty="0" smtClean="0"/>
              <a:t>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42976" y="6286520"/>
            <a:ext cx="57897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[1] </a:t>
            </a:r>
            <a:r>
              <a:rPr lang="en-US" sz="1200" dirty="0" smtClean="0"/>
              <a:t>Bishop, Christopher M. </a:t>
            </a:r>
            <a:r>
              <a:rPr lang="en-US" sz="1200" i="1" dirty="0" smtClean="0"/>
              <a:t>Pattern recognition and machine learning</a:t>
            </a:r>
            <a:r>
              <a:rPr lang="en-US" sz="1200" dirty="0" smtClean="0"/>
              <a:t>. </a:t>
            </a:r>
            <a:r>
              <a:rPr lang="en-US" sz="1200" dirty="0" err="1" smtClean="0"/>
              <a:t>springer</a:t>
            </a:r>
            <a:r>
              <a:rPr lang="en-US" sz="1200" dirty="0" smtClean="0"/>
              <a:t>, 2006</a:t>
            </a:r>
            <a:r>
              <a:rPr lang="en-US" altLang="zh-CN" sz="1200" dirty="0" smtClean="0"/>
              <a:t>. P453</a:t>
            </a:r>
            <a:endParaRPr lang="zh-CN" alt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3236540" y="4572008"/>
            <a:ext cx="21927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Illustration of EM algorithm</a:t>
            </a:r>
            <a:endParaRPr lang="zh-CN" alt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1142976" y="5214950"/>
            <a:ext cx="3159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Q</a:t>
            </a:r>
            <a:r>
              <a:rPr lang="en-US" altLang="zh-CN" dirty="0" smtClean="0"/>
              <a:t>: Will EM algorithm converge?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42976" y="5572140"/>
            <a:ext cx="7354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A</a:t>
            </a:r>
            <a:r>
              <a:rPr lang="en-US" altLang="zh-CN" dirty="0" smtClean="0"/>
              <a:t>: Under some conditions, EM algorithm will converge to stationary point</a:t>
            </a:r>
            <a:r>
              <a:rPr lang="en-US" altLang="zh-CN" baseline="30000" dirty="0" smtClean="0"/>
              <a:t>[2]</a:t>
            </a:r>
            <a:r>
              <a:rPr lang="en-US" altLang="zh-CN" dirty="0" smtClean="0"/>
              <a:t>. </a:t>
            </a:r>
            <a:endParaRPr lang="zh-CN" altLang="en-US" dirty="0" smtClean="0"/>
          </a:p>
        </p:txBody>
      </p:sp>
      <p:sp>
        <p:nvSpPr>
          <p:cNvPr id="19" name="TextBox 18"/>
          <p:cNvSpPr txBox="1"/>
          <p:nvPr/>
        </p:nvSpPr>
        <p:spPr>
          <a:xfrm>
            <a:off x="1142976" y="6500834"/>
            <a:ext cx="697812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[2] </a:t>
            </a:r>
            <a:r>
              <a:rPr lang="en-US" sz="1200" dirty="0" smtClean="0"/>
              <a:t>Wu, CF Jeff. "On the convergence properties of the EM algorithm." </a:t>
            </a:r>
            <a:r>
              <a:rPr lang="en-US" sz="1200" i="1" dirty="0" smtClean="0"/>
              <a:t>The Annals of statistics</a:t>
            </a:r>
            <a:r>
              <a:rPr lang="en-US" sz="1200" dirty="0" smtClean="0"/>
              <a:t> (1983): 95-103.</a:t>
            </a:r>
            <a:endParaRPr lang="zh-CN" alt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00100" y="714356"/>
            <a:ext cx="1810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GMM Revise</a:t>
            </a:r>
            <a:endParaRPr lang="zh-CN" altLang="en-US" sz="2400" b="1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9388" y="1285860"/>
            <a:ext cx="200977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000100" y="1357298"/>
            <a:ext cx="5138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efine event Ak: “the k-</a:t>
            </a:r>
            <a:r>
              <a:rPr lang="en-US" altLang="zh-CN" dirty="0" err="1" smtClean="0"/>
              <a:t>th</a:t>
            </a:r>
            <a:r>
              <a:rPr lang="en-US" altLang="zh-CN" dirty="0" smtClean="0"/>
              <a:t> mixture occurs”, k=1, …, K </a:t>
            </a:r>
            <a:endParaRPr lang="zh-CN" altLang="en-US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3286116" y="1785926"/>
          <a:ext cx="1143009" cy="374076"/>
        </p:xfrm>
        <a:graphic>
          <a:graphicData uri="http://schemas.openxmlformats.org/presentationml/2006/ole">
            <p:oleObj spid="_x0000_s43010" name="Equation" r:id="rId4" imgW="698400" imgH="228600" progId="Equation.DSMT4">
              <p:embed/>
            </p:oleObj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206476" y="3357562"/>
          <a:ext cx="3651276" cy="357190"/>
        </p:xfrm>
        <a:graphic>
          <a:graphicData uri="http://schemas.openxmlformats.org/presentationml/2006/ole">
            <p:oleObj spid="_x0000_s43012" name="Equation" r:id="rId5" imgW="2336760" imgH="2286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57356" y="3714752"/>
            <a:ext cx="2244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the k-</a:t>
            </a:r>
            <a:r>
              <a:rPr lang="en-US" altLang="zh-CN" dirty="0" err="1" smtClean="0"/>
              <a:t>th</a:t>
            </a:r>
            <a:r>
              <a:rPr lang="en-US" altLang="zh-CN" dirty="0" smtClean="0"/>
              <a:t> position is 1)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072198" y="3643314"/>
            <a:ext cx="307180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inking:</a:t>
            </a:r>
          </a:p>
          <a:p>
            <a:r>
              <a:rPr lang="en-US" altLang="zh-CN" b="1" dirty="0" smtClean="0"/>
              <a:t>Q</a:t>
            </a:r>
            <a:r>
              <a:rPr lang="en-US" altLang="zh-CN" dirty="0" smtClean="0"/>
              <a:t>: Why choose random variable in this form?</a:t>
            </a:r>
          </a:p>
          <a:p>
            <a:r>
              <a:rPr lang="en-US" altLang="zh-CN" dirty="0" smtClean="0"/>
              <a:t>Can we choose others, </a:t>
            </a:r>
            <a:r>
              <a:rPr lang="en-US" altLang="zh-CN" dirty="0" err="1" smtClean="0"/>
              <a:t>eg</a:t>
            </a:r>
            <a:r>
              <a:rPr lang="en-US" altLang="zh-CN" dirty="0" smtClean="0"/>
              <a:t>.</a:t>
            </a:r>
          </a:p>
          <a:p>
            <a:r>
              <a:rPr lang="en-US" altLang="zh-CN" b="1" dirty="0" smtClean="0"/>
              <a:t>z</a:t>
            </a:r>
            <a:r>
              <a:rPr lang="en-US" altLang="zh-CN" dirty="0" smtClean="0"/>
              <a:t>: A</a:t>
            </a:r>
            <a:r>
              <a:rPr lang="en-US" altLang="zh-CN" baseline="-25000" dirty="0" smtClean="0"/>
              <a:t>k</a:t>
            </a:r>
            <a:r>
              <a:rPr lang="en-US" altLang="zh-CN" dirty="0" smtClean="0"/>
              <a:t> -&gt; k, k=1,…,K?</a:t>
            </a:r>
          </a:p>
          <a:p>
            <a:r>
              <a:rPr lang="en-US" altLang="zh-CN" b="1" dirty="0" smtClean="0"/>
              <a:t>A</a:t>
            </a:r>
            <a:r>
              <a:rPr lang="en-US" altLang="zh-CN" dirty="0" smtClean="0"/>
              <a:t>: 1-of-K representation belongs to exponential family, which will make computation feasible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466548" y="4786322"/>
          <a:ext cx="1533816" cy="714380"/>
        </p:xfrm>
        <a:graphic>
          <a:graphicData uri="http://schemas.openxmlformats.org/presentationml/2006/ole">
            <p:oleObj spid="_x0000_s43013" name="Equation" r:id="rId6" imgW="927000" imgH="431640" progId="Equation.DSMT4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>
          <a:xfrm>
            <a:off x="1000100" y="250030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/>
              <a:t>Let z be K-dimensional binary random variable having 1-of-K representation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50611" y="2845354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GMM</a:t>
            </a:r>
            <a:endParaRPr lang="zh-CN" altLang="en-US" b="1" dirty="0"/>
          </a:p>
        </p:txBody>
      </p:sp>
      <p:sp>
        <p:nvSpPr>
          <p:cNvPr id="16" name="矩形 15"/>
          <p:cNvSpPr/>
          <p:nvPr/>
        </p:nvSpPr>
        <p:spPr>
          <a:xfrm>
            <a:off x="1000100" y="1785926"/>
            <a:ext cx="22840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with probability on A</a:t>
            </a:r>
            <a:r>
              <a:rPr lang="en-US" altLang="zh-CN" baseline="-25000" dirty="0" smtClean="0"/>
              <a:t>k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035268" y="4429132"/>
            <a:ext cx="2465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e probability over </a:t>
            </a:r>
            <a:r>
              <a:rPr lang="en-US" altLang="zh-CN" b="1" dirty="0" smtClean="0"/>
              <a:t>z </a:t>
            </a:r>
            <a:r>
              <a:rPr lang="en-US" altLang="zh-CN" dirty="0" smtClean="0"/>
              <a:t>is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214942" y="3286124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9)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214942" y="5000636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20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642953" y="1428736"/>
          <a:ext cx="6143625" cy="3302000"/>
        </p:xfrm>
        <a:graphic>
          <a:graphicData uri="http://schemas.openxmlformats.org/presentationml/2006/ole">
            <p:oleObj spid="_x0000_s44036" name="Equation" r:id="rId3" imgW="4584600" imgH="2463480" progId="Equation.DSMT4">
              <p:embed/>
            </p:oleObj>
          </a:graphicData>
        </a:graphic>
      </p:graphicFrame>
      <p:sp>
        <p:nvSpPr>
          <p:cNvPr id="13" name="右弧形箭头 12"/>
          <p:cNvSpPr/>
          <p:nvPr/>
        </p:nvSpPr>
        <p:spPr>
          <a:xfrm>
            <a:off x="4286291" y="1643050"/>
            <a:ext cx="285752" cy="500066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43438" y="1571612"/>
            <a:ext cx="15327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dependence</a:t>
            </a:r>
          </a:p>
          <a:p>
            <a:r>
              <a:rPr lang="en-US" altLang="zh-CN" dirty="0" smtClean="0"/>
              <a:t>of PGM</a:t>
            </a:r>
            <a:endParaRPr lang="zh-CN" altLang="en-US" dirty="0"/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77067" y="1285860"/>
            <a:ext cx="200977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TextBox 23"/>
          <p:cNvSpPr txBox="1"/>
          <p:nvPr/>
        </p:nvSpPr>
        <p:spPr>
          <a:xfrm>
            <a:off x="7398290" y="2845354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GMM</a:t>
            </a:r>
            <a:endParaRPr lang="zh-CN" alt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785786" y="857232"/>
            <a:ext cx="2836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or GMM model, Q(</a:t>
            </a:r>
            <a:r>
              <a:rPr lang="el-GR" altLang="zh-CN" dirty="0" smtClean="0"/>
              <a:t>θ</a:t>
            </a:r>
            <a:r>
              <a:rPr lang="en-US" altLang="zh-CN" dirty="0" smtClean="0"/>
              <a:t>,</a:t>
            </a:r>
            <a:r>
              <a:rPr lang="el-GR" altLang="zh-CN" dirty="0" smtClean="0"/>
              <a:t>θ</a:t>
            </a:r>
            <a:r>
              <a:rPr lang="en-US" altLang="zh-CN" baseline="30000" dirty="0" smtClean="0"/>
              <a:t>old</a:t>
            </a:r>
            <a:r>
              <a:rPr lang="en-US" altLang="zh-CN" dirty="0" smtClean="0"/>
              <a:t>) is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869751" y="4286256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21)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857224" y="5000636"/>
            <a:ext cx="1122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ubstitute</a:t>
            </a:r>
            <a:endParaRPr lang="zh-CN" altLang="en-US" dirty="0"/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1553749" y="5357826"/>
          <a:ext cx="4375573" cy="357190"/>
        </p:xfrm>
        <a:graphic>
          <a:graphicData uri="http://schemas.openxmlformats.org/presentationml/2006/ole">
            <p:oleObj spid="_x0000_s44039" name="Equation" r:id="rId5" imgW="3111480" imgH="25380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869751" y="5345684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22)</a:t>
            </a:r>
            <a:endParaRPr lang="zh-CN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857224" y="5715016"/>
            <a:ext cx="2170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to (21), and denote</a:t>
            </a:r>
            <a:endParaRPr lang="zh-CN" altLang="en-US" dirty="0"/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2493960" y="6072206"/>
          <a:ext cx="1792288" cy="428625"/>
        </p:xfrm>
        <a:graphic>
          <a:graphicData uri="http://schemas.openxmlformats.org/presentationml/2006/ole">
            <p:oleObj spid="_x0000_s44040" name="Equation" r:id="rId6" imgW="1168200" imgH="27936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858016" y="6072206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23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1538" y="642918"/>
            <a:ext cx="1151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e obtain</a:t>
            </a:r>
            <a:endParaRPr lang="zh-CN" alt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142976" y="1071546"/>
          <a:ext cx="6286544" cy="577728"/>
        </p:xfrm>
        <a:graphic>
          <a:graphicData uri="http://schemas.openxmlformats.org/presentationml/2006/ole">
            <p:oleObj spid="_x0000_s45058" name="Equation" r:id="rId3" imgW="4698720" imgH="4316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786710" y="1130842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24)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42976" y="1928802"/>
            <a:ext cx="159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ake constraint</a:t>
            </a:r>
            <a:endParaRPr lang="zh-CN" altLang="en-US" dirty="0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2714612" y="1785926"/>
          <a:ext cx="869957" cy="642943"/>
        </p:xfrm>
        <a:graphic>
          <a:graphicData uri="http://schemas.openxmlformats.org/presentationml/2006/ole">
            <p:oleObj spid="_x0000_s45059" name="Equation" r:id="rId4" imgW="583920" imgH="4316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1868" y="1916660"/>
            <a:ext cx="4642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to consideration, introduce Lagrange function</a:t>
            </a:r>
            <a:endParaRPr lang="zh-CN" altLang="en-US" dirty="0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643042" y="2428868"/>
          <a:ext cx="3000396" cy="642942"/>
        </p:xfrm>
        <a:graphic>
          <a:graphicData uri="http://schemas.openxmlformats.org/presentationml/2006/ole">
            <p:oleObj spid="_x0000_s45060" name="Equation" r:id="rId5" imgW="2133360" imgH="457200" progId="Equation.DSMT4">
              <p:embed/>
            </p:oleObj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434851" y="4429132"/>
          <a:ext cx="2065579" cy="1643074"/>
        </p:xfrm>
        <a:graphic>
          <a:graphicData uri="http://schemas.openxmlformats.org/presentationml/2006/ole">
            <p:oleObj spid="_x0000_s45061" name="Equation" r:id="rId6" imgW="1676160" imgH="1333440" progId="Equation.DSMT4">
              <p:embed/>
            </p:oleObj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4857752" y="4214818"/>
          <a:ext cx="3143272" cy="2411277"/>
        </p:xfrm>
        <a:graphic>
          <a:graphicData uri="http://schemas.openxmlformats.org/presentationml/2006/ole">
            <p:oleObj spid="_x0000_s45062" name="Equation" r:id="rId7" imgW="2781000" imgH="2133360" progId="Equation.DSMT4">
              <p:embed/>
            </p:oleObj>
          </a:graphicData>
        </a:graphic>
      </p:graphicFrame>
      <p:sp>
        <p:nvSpPr>
          <p:cNvPr id="13" name="右箭头 12"/>
          <p:cNvSpPr/>
          <p:nvPr/>
        </p:nvSpPr>
        <p:spPr>
          <a:xfrm>
            <a:off x="3786182" y="5072074"/>
            <a:ext cx="721119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1214414" y="3286124"/>
            <a:ext cx="34696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et the derivative of R(</a:t>
            </a:r>
            <a:r>
              <a:rPr lang="el-GR" altLang="zh-CN" dirty="0" smtClean="0"/>
              <a:t>θ</a:t>
            </a:r>
            <a:r>
              <a:rPr lang="en-US" altLang="zh-CN" dirty="0" smtClean="0"/>
              <a:t>,</a:t>
            </a:r>
            <a:r>
              <a:rPr lang="el-GR" altLang="zh-CN" dirty="0" smtClean="0"/>
              <a:t>λ</a:t>
            </a:r>
            <a:r>
              <a:rPr lang="en-US" altLang="zh-CN" dirty="0" smtClean="0"/>
              <a:t>) be zero,</a:t>
            </a:r>
          </a:p>
          <a:p>
            <a:r>
              <a:rPr lang="en-US" altLang="zh-CN" dirty="0" smtClean="0"/>
              <a:t>we get the estimation of </a:t>
            </a:r>
            <a:endParaRPr lang="zh-CN" altLang="en-US" dirty="0"/>
          </a:p>
        </p:txBody>
      </p:sp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3643306" y="3571876"/>
          <a:ext cx="2738438" cy="357188"/>
        </p:xfrm>
        <a:graphic>
          <a:graphicData uri="http://schemas.openxmlformats.org/presentationml/2006/ole">
            <p:oleObj spid="_x0000_s45063" name="Equation" r:id="rId8" imgW="1752480" imgH="2286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786710" y="2643182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25)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786710" y="5000636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26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2976" y="714356"/>
            <a:ext cx="2413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EM algorithm for GMM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142976" y="1512316"/>
            <a:ext cx="2335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. E step: (Expectation)</a:t>
            </a:r>
            <a:endParaRPr lang="zh-CN" altLang="en-US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857356" y="2012382"/>
          <a:ext cx="1772962" cy="428628"/>
        </p:xfrm>
        <a:graphic>
          <a:graphicData uri="http://schemas.openxmlformats.org/presentationml/2006/ole">
            <p:oleObj spid="_x0000_s46082" name="Equation" r:id="rId3" imgW="1155600" imgH="27936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2976" y="2941076"/>
            <a:ext cx="2582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. M step: (Maximization)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42976" y="1142984"/>
            <a:ext cx="2153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. Choose initial </a:t>
            </a:r>
            <a:r>
              <a:rPr lang="el-GR" altLang="zh-CN" dirty="0" smtClean="0"/>
              <a:t>θ</a:t>
            </a:r>
            <a:r>
              <a:rPr lang="en-US" altLang="zh-CN" dirty="0" smtClean="0"/>
              <a:t>old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42976" y="4500570"/>
            <a:ext cx="4234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4. If converge then stop. Otherwise </a:t>
            </a:r>
            <a:r>
              <a:rPr lang="en-US" altLang="zh-CN" dirty="0" err="1" smtClean="0"/>
              <a:t>goto</a:t>
            </a:r>
            <a:r>
              <a:rPr lang="en-US" altLang="zh-CN" dirty="0" smtClean="0"/>
              <a:t> 2.</a:t>
            </a:r>
            <a:endParaRPr lang="zh-CN" altLang="en-US" dirty="0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571736" y="2512448"/>
          <a:ext cx="2738438" cy="357188"/>
        </p:xfrm>
        <a:graphic>
          <a:graphicData uri="http://schemas.openxmlformats.org/presentationml/2006/ole">
            <p:oleObj spid="_x0000_s46083" name="Equation" r:id="rId4" imgW="1752480" imgH="2286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92164" y="2500306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re</a:t>
            </a:r>
            <a:endParaRPr lang="zh-CN" altLang="en-US" dirty="0"/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1785918" y="3636820"/>
          <a:ext cx="1143008" cy="555175"/>
        </p:xfrm>
        <a:graphic>
          <a:graphicData uri="http://schemas.openxmlformats.org/presentationml/2006/ole">
            <p:oleObj spid="_x0000_s46084" name="Equation" r:id="rId5" imgW="888840" imgH="431640" progId="Equation.DSMT4">
              <p:embed/>
            </p:oleObj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3286116" y="3351068"/>
          <a:ext cx="1214446" cy="1161644"/>
        </p:xfrm>
        <a:graphic>
          <a:graphicData uri="http://schemas.openxmlformats.org/presentationml/2006/ole">
            <p:oleObj spid="_x0000_s46085" name="Equation" r:id="rId6" imgW="876240" imgH="838080" progId="Equation.DSMT4">
              <p:embed/>
            </p:oleObj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4714876" y="3422506"/>
          <a:ext cx="2451623" cy="1071570"/>
        </p:xfrm>
        <a:graphic>
          <a:graphicData uri="http://schemas.openxmlformats.org/presentationml/2006/ole">
            <p:oleObj spid="_x0000_s46086" name="Equation" r:id="rId7" imgW="1917360" imgH="83808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42976" y="5429264"/>
            <a:ext cx="3484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is is the same as previous result.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8662" y="1502149"/>
            <a:ext cx="73581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zh-CN" dirty="0" smtClean="0"/>
              <a:t>	</a:t>
            </a:r>
            <a:r>
              <a:rPr lang="en-US" altLang="zh-CN" b="1" dirty="0" smtClean="0"/>
              <a:t>Solve</a:t>
            </a:r>
            <a:r>
              <a:rPr lang="en-US" altLang="zh-CN" dirty="0" smtClean="0"/>
              <a:t>: Use </a:t>
            </a:r>
            <a:r>
              <a:rPr lang="en-US" altLang="zh-CN" dirty="0" err="1" smtClean="0"/>
              <a:t>kmeans</a:t>
            </a:r>
            <a:r>
              <a:rPr lang="en-US" altLang="zh-CN" dirty="0" smtClean="0"/>
              <a:t> to initialize parameter. </a:t>
            </a:r>
          </a:p>
          <a:p>
            <a:pPr marL="342900" indent="-342900"/>
            <a:r>
              <a:rPr lang="en-US" altLang="zh-CN" dirty="0" smtClean="0"/>
              <a:t>	Initialize parameters and run EM algorithm for several times and choose the best model. 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57686" y="2559602"/>
            <a:ext cx="2238372" cy="1678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28" y="2631040"/>
            <a:ext cx="2000263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4929190" y="4131238"/>
            <a:ext cx="1619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ocal minimum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643042" y="3988362"/>
            <a:ext cx="1619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ocal minimum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000068" y="4854371"/>
            <a:ext cx="55007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zh-CN" dirty="0" smtClean="0"/>
              <a:t>2. if </a:t>
            </a:r>
            <a:r>
              <a:rPr lang="en-US" altLang="zh-CN" dirty="0" err="1" smtClean="0"/>
              <a:t>eig</a:t>
            </a:r>
            <a:r>
              <a:rPr lang="en-US" altLang="zh-CN" dirty="0" smtClean="0"/>
              <a:t>(</a:t>
            </a:r>
            <a:r>
              <a:rPr lang="el-GR" altLang="zh-CN" b="1" dirty="0" smtClean="0"/>
              <a:t>Σ</a:t>
            </a:r>
            <a:r>
              <a:rPr lang="en-US" altLang="zh-CN" dirty="0" smtClean="0"/>
              <a:t>) is too small. Then </a:t>
            </a:r>
            <a:r>
              <a:rPr lang="el-GR" altLang="zh-CN" b="1" dirty="0" smtClean="0"/>
              <a:t>Σ</a:t>
            </a:r>
            <a:r>
              <a:rPr lang="en-US" altLang="zh-CN" baseline="30000" dirty="0" smtClean="0"/>
              <a:t>-1</a:t>
            </a:r>
            <a:r>
              <a:rPr lang="en-US" altLang="zh-CN" dirty="0" smtClean="0"/>
              <a:t> will be unstable. </a:t>
            </a:r>
          </a:p>
          <a:p>
            <a:pPr marL="342900" indent="-342900"/>
            <a:r>
              <a:rPr lang="en-US" altLang="zh-CN" dirty="0" smtClean="0"/>
              <a:t>    </a:t>
            </a:r>
            <a:endParaRPr lang="en-US" altLang="zh-CN" b="1" dirty="0" smtClean="0"/>
          </a:p>
        </p:txBody>
      </p:sp>
      <p:sp>
        <p:nvSpPr>
          <p:cNvPr id="16" name="矩形 15"/>
          <p:cNvSpPr/>
          <p:nvPr/>
        </p:nvSpPr>
        <p:spPr>
          <a:xfrm>
            <a:off x="1213820" y="5286388"/>
            <a:ext cx="3215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Solve</a:t>
            </a:r>
            <a:r>
              <a:rPr lang="en-US" altLang="zh-CN" dirty="0" smtClean="0"/>
              <a:t>: if </a:t>
            </a:r>
            <a:r>
              <a:rPr lang="en-US" altLang="zh-CN" dirty="0" err="1" smtClean="0"/>
              <a:t>eig</a:t>
            </a:r>
            <a:r>
              <a:rPr lang="en-US" altLang="zh-CN" dirty="0" smtClean="0"/>
              <a:t>(</a:t>
            </a:r>
            <a:r>
              <a:rPr lang="el-GR" altLang="zh-CN" b="1" dirty="0" smtClean="0"/>
              <a:t>Σ</a:t>
            </a:r>
            <a:r>
              <a:rPr lang="en-US" altLang="zh-CN" dirty="0" smtClean="0"/>
              <a:t>) &lt; </a:t>
            </a:r>
            <a:r>
              <a:rPr lang="el-GR" altLang="zh-CN" dirty="0" smtClean="0"/>
              <a:t>ε</a:t>
            </a:r>
            <a:r>
              <a:rPr lang="en-US" altLang="zh-CN" dirty="0" smtClean="0"/>
              <a:t> then </a:t>
            </a:r>
            <a:r>
              <a:rPr lang="el-GR" altLang="zh-CN" b="1" dirty="0" smtClean="0"/>
              <a:t>Σ</a:t>
            </a:r>
            <a:r>
              <a:rPr lang="en-US" altLang="zh-CN" b="1" dirty="0" smtClean="0"/>
              <a:t> </a:t>
            </a:r>
            <a:r>
              <a:rPr lang="en-US" altLang="zh-CN" dirty="0" smtClean="0"/>
              <a:t>= </a:t>
            </a:r>
            <a:r>
              <a:rPr lang="el-GR" altLang="zh-CN" b="1" dirty="0" smtClean="0"/>
              <a:t>Σ </a:t>
            </a:r>
            <a:r>
              <a:rPr lang="en-US" altLang="zh-CN" dirty="0" smtClean="0"/>
              <a:t>+ </a:t>
            </a:r>
            <a:r>
              <a:rPr lang="el-GR" altLang="zh-CN" dirty="0" smtClean="0"/>
              <a:t>σ</a:t>
            </a:r>
            <a:r>
              <a:rPr lang="en-US" altLang="zh-CN" b="1" dirty="0" smtClean="0"/>
              <a:t>I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928662" y="1142984"/>
            <a:ext cx="70009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 smtClean="0"/>
              <a:t>GMM is a non convex problem. There are many local minimum.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00100" y="500042"/>
            <a:ext cx="902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Tricks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10819" y="1928802"/>
            <a:ext cx="4432817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000" b="1" dirty="0" smtClean="0"/>
              <a:t> Gaussian Distribution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000" b="1" dirty="0" smtClean="0"/>
              <a:t> Gaussian Mixture Model (GMM)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000" b="1" dirty="0" smtClean="0"/>
              <a:t> A General PGM View of EM algorithm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000" b="1" dirty="0" smtClean="0"/>
              <a:t> GMM Revise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000" b="1" dirty="0" smtClean="0"/>
              <a:t> Trick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7413" y="4640057"/>
            <a:ext cx="7002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4. Gaussian probability density function can be underflow exponentially. </a:t>
            </a:r>
            <a:endParaRPr lang="zh-CN" alt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7752" y="2345287"/>
            <a:ext cx="2357454" cy="1768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71604" y="2345288"/>
            <a:ext cx="2428892" cy="1821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160760" y="4049917"/>
            <a:ext cx="1268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Full covariance</a:t>
            </a:r>
            <a:endParaRPr lang="zh-CN" alt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5279707" y="4049917"/>
            <a:ext cx="16497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 smtClean="0"/>
              <a:t>Diagnoal</a:t>
            </a:r>
            <a:r>
              <a:rPr lang="en-US" altLang="zh-CN" sz="1400" dirty="0" smtClean="0"/>
              <a:t> covariance</a:t>
            </a:r>
            <a:endParaRPr lang="zh-CN" alt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1071539" y="1500174"/>
            <a:ext cx="75009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olve</a:t>
            </a:r>
            <a:r>
              <a:rPr lang="en-US" altLang="zh-CN" dirty="0" smtClean="0"/>
              <a:t>: Use diagonal </a:t>
            </a:r>
            <a:r>
              <a:rPr lang="el-GR" altLang="zh-CN" b="1" dirty="0" smtClean="0"/>
              <a:t>Σ</a:t>
            </a:r>
            <a:r>
              <a:rPr lang="en-US" altLang="zh-CN" dirty="0" smtClean="0"/>
              <a:t> instead. The number of parameters will decrease to K+K*D+K*D. 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857224" y="853843"/>
            <a:ext cx="66437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3. The number of parameters of full GMM is K+K*D+K*D*D. If dataset is small then model will </a:t>
            </a:r>
            <a:r>
              <a:rPr lang="en-US" altLang="zh-CN" dirty="0" err="1" smtClean="0"/>
              <a:t>overfit</a:t>
            </a:r>
            <a:r>
              <a:rPr lang="en-US" altLang="zh-CN" dirty="0" smtClean="0"/>
              <a:t>.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21566" y="4997247"/>
            <a:ext cx="53780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Solve</a:t>
            </a:r>
            <a:r>
              <a:rPr lang="en-US" altLang="zh-CN" dirty="0" smtClean="0"/>
              <a:t>: use log and normalization to solve this problem. </a:t>
            </a: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1538" y="1000108"/>
            <a:ext cx="18216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err="1" smtClean="0"/>
              <a:t>Matlab</a:t>
            </a:r>
            <a:r>
              <a:rPr lang="en-US" altLang="zh-CN" sz="2400" b="1" dirty="0" smtClean="0"/>
              <a:t> Code</a:t>
            </a:r>
            <a:endParaRPr lang="zh-CN" altLang="en-US" sz="2400" b="1" dirty="0"/>
          </a:p>
        </p:txBody>
      </p:sp>
      <p:sp>
        <p:nvSpPr>
          <p:cNvPr id="6" name="矩形 5"/>
          <p:cNvSpPr/>
          <p:nvPr/>
        </p:nvSpPr>
        <p:spPr>
          <a:xfrm>
            <a:off x="1714480" y="1643050"/>
            <a:ext cx="4620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https</a:t>
            </a:r>
            <a:r>
              <a:rPr lang="en-US" altLang="zh-CN" smtClean="0"/>
              <a:t>://github.com/qiuqiangkong/matlab-gmm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43219" y="3110211"/>
            <a:ext cx="18145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THANK YOU!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95865" y="2357430"/>
            <a:ext cx="3905259" cy="2928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42910" y="1857364"/>
          <a:ext cx="4643471" cy="676061"/>
        </p:xfrm>
        <a:graphic>
          <a:graphicData uri="http://schemas.openxmlformats.org/presentationml/2006/ole">
            <p:oleObj spid="_x0000_s2053" name="Equation" r:id="rId4" imgW="3314520" imgH="4824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85786" y="642918"/>
            <a:ext cx="29303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Gaussian Distribution</a:t>
            </a:r>
            <a:endParaRPr lang="zh-CN" alt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2827827" y="3714752"/>
            <a:ext cx="1386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s covariance</a:t>
            </a:r>
            <a:endParaRPr lang="zh-CN" altLang="en-US" dirty="0"/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684686" y="3643314"/>
          <a:ext cx="496307" cy="428628"/>
        </p:xfrm>
        <a:graphic>
          <a:graphicData uri="http://schemas.openxmlformats.org/presentationml/2006/ole">
            <p:oleObj spid="_x0000_s2057" name="Equation" r:id="rId5" imgW="279360" imgH="241200" progId="Equation.DSMT4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256323" y="3714752"/>
          <a:ext cx="563984" cy="428628"/>
        </p:xfrm>
        <a:graphic>
          <a:graphicData uri="http://schemas.openxmlformats.org/presentationml/2006/ole">
            <p:oleObj spid="_x0000_s2058" name="Equation" r:id="rId6" imgW="317160" imgH="2412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1473" y="2639793"/>
            <a:ext cx="49292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Gaussian distribution is denominated by parameters: 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113315" y="3714752"/>
            <a:ext cx="912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s mean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572132" y="5143512"/>
            <a:ext cx="37862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Demonstration of 2-D Gaussian distribution</a:t>
            </a:r>
            <a:endParaRPr lang="zh-CN" altLang="en-U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785786" y="4559866"/>
            <a:ext cx="3656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Q</a:t>
            </a:r>
            <a:r>
              <a:rPr lang="en-US" altLang="zh-CN" dirty="0" smtClean="0"/>
              <a:t>: How to estimate the parameters? 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85786" y="4988494"/>
            <a:ext cx="4135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A</a:t>
            </a:r>
            <a:r>
              <a:rPr lang="en-US" altLang="zh-CN" dirty="0" smtClean="0"/>
              <a:t>: Using maximum likelihood estimation.</a:t>
            </a:r>
            <a:endParaRPr lang="zh-CN" altLang="en-US" dirty="0"/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1928794" y="2928934"/>
          <a:ext cx="1116013" cy="357188"/>
        </p:xfrm>
        <a:graphic>
          <a:graphicData uri="http://schemas.openxmlformats.org/presentationml/2006/ole">
            <p:oleObj spid="_x0000_s2059" name="Equation" r:id="rId7" imgW="634680" imgH="2030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42910" y="1357298"/>
            <a:ext cx="5654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e probability density function of Gaussian distribution is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42910" y="3357562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re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572132" y="1928802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4414" y="785794"/>
            <a:ext cx="480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pplying maximum likelihood estimation method</a:t>
            </a:r>
            <a:endParaRPr lang="zh-CN" altLang="en-US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285852" y="1285860"/>
          <a:ext cx="3192540" cy="571504"/>
        </p:xfrm>
        <a:graphic>
          <a:graphicData uri="http://schemas.openxmlformats.org/presentationml/2006/ole">
            <p:oleObj spid="_x0000_s33794" name="Equation" r:id="rId3" imgW="2057400" imgH="3682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85852" y="2143116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re</a:t>
            </a:r>
            <a:endParaRPr lang="zh-CN" altLang="en-US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357290" y="2643182"/>
          <a:ext cx="5676260" cy="1285884"/>
        </p:xfrm>
        <a:graphic>
          <a:graphicData uri="http://schemas.openxmlformats.org/presentationml/2006/ole">
            <p:oleObj spid="_x0000_s33795" name="Equation" r:id="rId4" imgW="3924000" imgH="888840" progId="Equation.DSMT4">
              <p:embed/>
            </p:oleObj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000231" y="2143116"/>
          <a:ext cx="1778807" cy="428628"/>
        </p:xfrm>
        <a:graphic>
          <a:graphicData uri="http://schemas.openxmlformats.org/presentationml/2006/ole">
            <p:oleObj spid="_x0000_s33796" name="Equation" r:id="rId5" imgW="1054080" imgH="253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786182" y="2143116"/>
            <a:ext cx="2134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s likelihood function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142976" y="4286256"/>
            <a:ext cx="70009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ptimize (3) with respect to </a:t>
            </a:r>
            <a:r>
              <a:rPr lang="el-GR" altLang="zh-CN" b="1" dirty="0" smtClean="0"/>
              <a:t>μ</a:t>
            </a:r>
            <a:r>
              <a:rPr lang="el-GR" altLang="zh-CN" dirty="0" smtClean="0"/>
              <a:t>, </a:t>
            </a:r>
            <a:r>
              <a:rPr lang="el-GR" altLang="zh-CN" b="1" dirty="0" smtClean="0"/>
              <a:t>Σ</a:t>
            </a:r>
            <a:r>
              <a:rPr lang="el-GR" altLang="zh-CN" dirty="0" smtClean="0"/>
              <a:t> </a:t>
            </a:r>
            <a:r>
              <a:rPr lang="en-US" altLang="zh-CN" dirty="0" smtClean="0"/>
              <a:t>simultaneously is difficult. </a:t>
            </a:r>
          </a:p>
          <a:p>
            <a:r>
              <a:rPr lang="en-US" altLang="zh-CN" dirty="0" smtClean="0"/>
              <a:t>However, sample mean is independent of sample variance. So the optimization can be done with respect to </a:t>
            </a:r>
            <a:r>
              <a:rPr lang="el-GR" altLang="zh-CN" b="1" dirty="0" smtClean="0"/>
              <a:t>μ</a:t>
            </a:r>
            <a:r>
              <a:rPr lang="en-US" altLang="zh-CN" dirty="0" smtClean="0"/>
              <a:t>, </a:t>
            </a:r>
            <a:r>
              <a:rPr lang="el-GR" altLang="zh-CN" b="1" dirty="0" smtClean="0"/>
              <a:t>Σ</a:t>
            </a:r>
            <a:r>
              <a:rPr lang="en-US" altLang="zh-CN" dirty="0" smtClean="0"/>
              <a:t> separately. 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429520" y="134515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415398" y="342900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3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5429256" y="1785926"/>
          <a:ext cx="2143140" cy="1112469"/>
        </p:xfrm>
        <a:graphic>
          <a:graphicData uri="http://schemas.openxmlformats.org/presentationml/2006/ole">
            <p:oleObj spid="_x0000_s34818" name="Equation" r:id="rId3" imgW="1663560" imgH="8632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57291" y="857232"/>
            <a:ext cx="6858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et the derivative of likelihood L with respect to </a:t>
            </a:r>
            <a:r>
              <a:rPr lang="el-GR" altLang="zh-CN" b="1" dirty="0" smtClean="0"/>
              <a:t>μ</a:t>
            </a:r>
            <a:r>
              <a:rPr lang="en-US" altLang="zh-CN" dirty="0" smtClean="0"/>
              <a:t>, </a:t>
            </a:r>
            <a:r>
              <a:rPr lang="el-GR" altLang="zh-CN" b="1" dirty="0" smtClean="0"/>
              <a:t>Σ</a:t>
            </a:r>
            <a:r>
              <a:rPr lang="en-US" altLang="zh-CN" dirty="0" smtClean="0"/>
              <a:t> be zero. We get estimation of </a:t>
            </a:r>
            <a:r>
              <a:rPr lang="el-GR" altLang="zh-CN" b="1" dirty="0" smtClean="0"/>
              <a:t>μ</a:t>
            </a:r>
            <a:r>
              <a:rPr lang="en-US" altLang="zh-CN" dirty="0" smtClean="0"/>
              <a:t>, </a:t>
            </a:r>
            <a:r>
              <a:rPr lang="el-GR" altLang="zh-CN" b="1" dirty="0" smtClean="0"/>
              <a:t>Σ</a:t>
            </a:r>
            <a:r>
              <a:rPr lang="en-US" altLang="zh-CN" b="1" dirty="0" smtClean="0"/>
              <a:t>.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8" name="右箭头 7"/>
          <p:cNvSpPr/>
          <p:nvPr/>
        </p:nvSpPr>
        <p:spPr>
          <a:xfrm>
            <a:off x="4714876" y="2143116"/>
            <a:ext cx="428628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929454" y="3929066"/>
          <a:ext cx="1869631" cy="1571636"/>
        </p:xfrm>
        <a:graphic>
          <a:graphicData uri="http://schemas.openxmlformats.org/presentationml/2006/ole">
            <p:oleObj spid="_x0000_s34821" name="Equation" r:id="rId4" imgW="1511280" imgH="126972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143636" y="3929066"/>
            <a:ext cx="865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int</a:t>
            </a:r>
            <a:r>
              <a:rPr lang="en-US" altLang="zh-CN" baseline="30000" dirty="0" smtClean="0"/>
              <a:t>[1]</a:t>
            </a:r>
            <a:r>
              <a:rPr lang="en-US" altLang="zh-CN" dirty="0" smtClean="0"/>
              <a:t>: 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57224" y="3286124"/>
            <a:ext cx="1011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ecause </a:t>
            </a:r>
            <a:endParaRPr lang="zh-CN" altLang="en-US" dirty="0"/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857355" y="3286124"/>
          <a:ext cx="1482339" cy="357190"/>
        </p:xfrm>
        <a:graphic>
          <a:graphicData uri="http://schemas.openxmlformats.org/presentationml/2006/ole">
            <p:oleObj spid="_x0000_s34822" name="Equation" r:id="rId5" imgW="1054080" imgH="2538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357554" y="3273982"/>
            <a:ext cx="1982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s convex function,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57224" y="3643314"/>
            <a:ext cx="4324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e extreme point is global maximum point.</a:t>
            </a:r>
            <a:endParaRPr lang="zh-CN" altLang="en-US" dirty="0"/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928662" y="4714884"/>
          <a:ext cx="252134" cy="357190"/>
        </p:xfrm>
        <a:graphic>
          <a:graphicData uri="http://schemas.openxmlformats.org/presentationml/2006/ole">
            <p:oleObj spid="_x0000_s34823" name="Equation" r:id="rId6" imgW="152280" imgH="2156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42976" y="4711495"/>
            <a:ext cx="45720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s biased estimation, when n-&gt; ∞, it is asymptotic unbiased</a:t>
            </a:r>
            <a:endParaRPr lang="zh-CN" altLang="en-US" dirty="0"/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1000100" y="1785926"/>
          <a:ext cx="3557612" cy="1000132"/>
        </p:xfrm>
        <a:graphic>
          <a:graphicData uri="http://schemas.openxmlformats.org/presentationml/2006/ole">
            <p:oleObj spid="_x0000_s34825" name="Equation" r:id="rId7" imgW="3162240" imgH="88884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715272" y="200024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4)</a:t>
            </a:r>
            <a:endParaRPr lang="zh-CN" altLang="en-US" dirty="0"/>
          </a:p>
        </p:txBody>
      </p:sp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984224" y="4214818"/>
          <a:ext cx="214314" cy="428628"/>
        </p:xfrm>
        <a:graphic>
          <a:graphicData uri="http://schemas.openxmlformats.org/presentationml/2006/ole">
            <p:oleObj spid="_x0000_s34826" name="Equation" r:id="rId8" imgW="126720" imgH="2538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142976" y="4286256"/>
            <a:ext cx="2292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s unbiased estimation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42910" y="6223835"/>
            <a:ext cx="81853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[1] Petersen, </a:t>
            </a:r>
            <a:r>
              <a:rPr lang="en-US" sz="1200" dirty="0" err="1" smtClean="0"/>
              <a:t>Kaare</a:t>
            </a:r>
            <a:r>
              <a:rPr lang="en-US" sz="1200" dirty="0" smtClean="0"/>
              <a:t> Brandt, and Michael </a:t>
            </a:r>
            <a:r>
              <a:rPr lang="en-US" sz="1200" dirty="0" err="1" smtClean="0"/>
              <a:t>Syskind</a:t>
            </a:r>
            <a:r>
              <a:rPr lang="en-US" sz="1200" dirty="0" smtClean="0"/>
              <a:t> Pedersen. "The matrix cookbook." </a:t>
            </a:r>
            <a:r>
              <a:rPr lang="en-US" sz="1200" i="1" dirty="0" smtClean="0"/>
              <a:t>Technical University of Denmark</a:t>
            </a:r>
            <a:r>
              <a:rPr lang="en-US" sz="1200" dirty="0" smtClean="0"/>
              <a:t> 7 (2008): 15.</a:t>
            </a:r>
            <a:endParaRPr lang="zh-CN" alt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7224" y="642918"/>
            <a:ext cx="43890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Gaussian Mixture Model (GMM) </a:t>
            </a:r>
            <a:endParaRPr lang="zh-CN" altLang="en-US" sz="2400" b="1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3974" y="1571612"/>
            <a:ext cx="3810026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928662" y="3286124"/>
            <a:ext cx="1311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arameters: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928662" y="1571612"/>
            <a:ext cx="3670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robability density function of GMM: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929322" y="4286256"/>
            <a:ext cx="29842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 smtClean="0"/>
              <a:t>Demostration</a:t>
            </a:r>
            <a:r>
              <a:rPr lang="en-US" altLang="zh-CN" sz="1400" dirty="0" smtClean="0"/>
              <a:t> of GMM, mix number: 3</a:t>
            </a:r>
            <a:endParaRPr lang="zh-CN" alt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928662" y="1214422"/>
            <a:ext cx="6911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tuitively, GMM is the sum of several weighted Gaussian distributions. </a:t>
            </a:r>
            <a:endParaRPr lang="zh-CN" altLang="en-US" dirty="0"/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071538" y="2000240"/>
          <a:ext cx="2496128" cy="642942"/>
        </p:xfrm>
        <a:graphic>
          <a:graphicData uri="http://schemas.openxmlformats.org/presentationml/2006/ole">
            <p:oleObj spid="_x0000_s17416" name="Equation" r:id="rId4" imgW="1676160" imgH="431640" progId="Equation.DSMT4">
              <p:embed/>
            </p:oleObj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857355" y="2643182"/>
          <a:ext cx="869863" cy="642942"/>
        </p:xfrm>
        <a:graphic>
          <a:graphicData uri="http://schemas.openxmlformats.org/presentationml/2006/ole">
            <p:oleObj spid="_x0000_s17417" name="Equation" r:id="rId5" imgW="583920" imgH="4316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00100" y="2773916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re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85786" y="3786190"/>
            <a:ext cx="513865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Illustration</a:t>
            </a:r>
          </a:p>
          <a:p>
            <a:r>
              <a:rPr lang="en-US" altLang="zh-CN" dirty="0" smtClean="0"/>
              <a:t>It is unknown which mixture produce </a:t>
            </a:r>
            <a:r>
              <a:rPr lang="en-US" altLang="zh-CN" b="1" dirty="0" smtClean="0"/>
              <a:t>x</a:t>
            </a:r>
            <a:r>
              <a:rPr lang="en-US" altLang="zh-CN" baseline="-25000" dirty="0" smtClean="0"/>
              <a:t>n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Define event A</a:t>
            </a:r>
            <a:r>
              <a:rPr lang="en-US" altLang="zh-CN" baseline="-25000" dirty="0" smtClean="0"/>
              <a:t>k</a:t>
            </a:r>
            <a:r>
              <a:rPr lang="en-US" altLang="zh-CN" dirty="0" smtClean="0"/>
              <a:t>: “the k-</a:t>
            </a:r>
            <a:r>
              <a:rPr lang="en-US" altLang="zh-CN" dirty="0" err="1" smtClean="0"/>
              <a:t>th</a:t>
            </a:r>
            <a:r>
              <a:rPr lang="en-US" altLang="zh-CN" dirty="0" smtClean="0"/>
              <a:t> mixture occurs”, k=1, …, K </a:t>
            </a:r>
          </a:p>
          <a:p>
            <a:r>
              <a:rPr lang="en-US" altLang="zh-CN" dirty="0" smtClean="0"/>
              <a:t>with probability on A</a:t>
            </a:r>
            <a:r>
              <a:rPr lang="en-US" altLang="zh-CN" baseline="-25000" dirty="0" smtClean="0"/>
              <a:t>k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3000364" y="4626561"/>
          <a:ext cx="1143008" cy="374075"/>
        </p:xfrm>
        <a:graphic>
          <a:graphicData uri="http://schemas.openxmlformats.org/presentationml/2006/ole">
            <p:oleObj spid="_x0000_s17418" name="Equation" r:id="rId6" imgW="698400" imgH="228600" progId="Equation.DSMT4">
              <p:embed/>
            </p:oleObj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1649345" y="5429264"/>
          <a:ext cx="4065663" cy="642942"/>
        </p:xfrm>
        <a:graphic>
          <a:graphicData uri="http://schemas.openxmlformats.org/presentationml/2006/ole">
            <p:oleObj spid="_x0000_s17419" name="Equation" r:id="rId7" imgW="2730240" imgH="43164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85786" y="5072074"/>
            <a:ext cx="3834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ccording to Total Probability Theorem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929058" y="2071678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5)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791307" y="6215082"/>
            <a:ext cx="2851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ich has same form as (5). 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429388" y="5559998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6)</a:t>
            </a:r>
            <a:endParaRPr lang="zh-CN" altLang="en-US" dirty="0"/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2190752" y="3286124"/>
          <a:ext cx="2738438" cy="357188"/>
        </p:xfrm>
        <a:graphic>
          <a:graphicData uri="http://schemas.openxmlformats.org/presentationml/2006/ole">
            <p:oleObj spid="_x0000_s17420" name="Equation" r:id="rId8" imgW="1752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214414" y="1571612"/>
          <a:ext cx="5181356" cy="642942"/>
        </p:xfrm>
        <a:graphic>
          <a:graphicData uri="http://schemas.openxmlformats.org/presentationml/2006/ole">
            <p:oleObj spid="_x0000_s39941" name="Equation" r:id="rId3" imgW="3479760" imgH="4316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42976" y="2416726"/>
            <a:ext cx="1646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ake constraint </a:t>
            </a:r>
            <a:endParaRPr lang="zh-CN" altLang="en-US" dirty="0"/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214414" y="3009415"/>
          <a:ext cx="4643470" cy="705337"/>
        </p:xfrm>
        <a:graphic>
          <a:graphicData uri="http://schemas.openxmlformats.org/presentationml/2006/ole">
            <p:oleObj spid="_x0000_s39942" name="Equation" r:id="rId4" imgW="3009600" imgH="457200" progId="Equation.DSMT4">
              <p:embed/>
            </p:oleObj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2714612" y="2285992"/>
          <a:ext cx="869553" cy="642942"/>
        </p:xfrm>
        <a:graphic>
          <a:graphicData uri="http://schemas.openxmlformats.org/presentationml/2006/ole">
            <p:oleObj spid="_x0000_s39943" name="Equation" r:id="rId5" imgW="583920" imgH="43164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643306" y="2416726"/>
            <a:ext cx="4115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to account. Introduce Lagrange function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142976" y="4143380"/>
            <a:ext cx="4464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o optimize 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(</a:t>
            </a:r>
            <a:r>
              <a:rPr lang="el-GR" altLang="zh-CN" dirty="0" smtClean="0"/>
              <a:t>θ</a:t>
            </a:r>
            <a:r>
              <a:rPr lang="en-US" altLang="zh-CN" dirty="0" smtClean="0"/>
              <a:t>,</a:t>
            </a:r>
            <a:r>
              <a:rPr lang="el-GR" altLang="zh-CN" dirty="0" smtClean="0"/>
              <a:t>λ</a:t>
            </a:r>
            <a:r>
              <a:rPr lang="en-US" altLang="zh-CN" dirty="0" smtClean="0"/>
              <a:t>) Let the derivative of 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(</a:t>
            </a:r>
            <a:r>
              <a:rPr lang="el-GR" altLang="zh-CN" dirty="0" smtClean="0"/>
              <a:t>θ</a:t>
            </a:r>
            <a:r>
              <a:rPr lang="en-US" altLang="zh-CN" dirty="0" smtClean="0"/>
              <a:t>,</a:t>
            </a:r>
            <a:r>
              <a:rPr lang="el-GR" altLang="zh-CN" dirty="0" smtClean="0"/>
              <a:t>λ</a:t>
            </a:r>
            <a:r>
              <a:rPr lang="en-US" altLang="zh-CN" dirty="0" smtClean="0"/>
              <a:t>) 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500694" y="4143380"/>
            <a:ext cx="1650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ith respect to 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943920" y="4559866"/>
            <a:ext cx="985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e zero. 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000100" y="857232"/>
            <a:ext cx="5427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GMM parameter estimation using maximum likelihood</a:t>
            </a:r>
            <a:endParaRPr lang="zh-CN" altLang="en-US" b="1" dirty="0"/>
          </a:p>
        </p:txBody>
      </p:sp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1190601" y="4572008"/>
          <a:ext cx="2738457" cy="357190"/>
        </p:xfrm>
        <a:graphic>
          <a:graphicData uri="http://schemas.openxmlformats.org/presentationml/2006/ole">
            <p:oleObj spid="_x0000_s39947" name="Equation" r:id="rId6" imgW="1752480" imgH="2286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915332" y="170234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7)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915332" y="3143248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8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571604" y="785794"/>
          <a:ext cx="6144114" cy="2357454"/>
        </p:xfrm>
        <a:graphic>
          <a:graphicData uri="http://schemas.openxmlformats.org/presentationml/2006/ole">
            <p:oleObj spid="_x0000_s40962" name="Equation" r:id="rId3" imgW="5295600" imgH="20318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00100" y="3286124"/>
            <a:ext cx="6555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is is a transcendental equation set, can not be solved analytically. 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00100" y="3786190"/>
            <a:ext cx="4801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Solve</a:t>
            </a:r>
            <a:r>
              <a:rPr lang="en-US" altLang="zh-CN" dirty="0" smtClean="0"/>
              <a:t>: introduce iterative method (EM algorithm)</a:t>
            </a:r>
            <a:endParaRPr lang="zh-CN" altLang="en-US" dirty="0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1732340" y="5143512"/>
          <a:ext cx="5268552" cy="928694"/>
        </p:xfrm>
        <a:graphic>
          <a:graphicData uri="http://schemas.openxmlformats.org/presentationml/2006/ole">
            <p:oleObj spid="_x0000_s40963" name="Equation" r:id="rId4" imgW="3746160" imgH="6602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75282" y="4500570"/>
            <a:ext cx="27558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E step: use old parameters 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to calculate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67157" y="5715016"/>
            <a:ext cx="16891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tx2"/>
                </a:solidFill>
              </a:rPr>
              <a:t>M step: update </a:t>
            </a:r>
          </a:p>
          <a:p>
            <a:r>
              <a:rPr lang="en-US" altLang="zh-CN" b="1" dirty="0" smtClean="0">
                <a:solidFill>
                  <a:schemeClr val="tx2"/>
                </a:solidFill>
              </a:rPr>
              <a:t>parameters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143900" y="164305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9)</a:t>
            </a:r>
            <a:endParaRPr lang="zh-CN" altLang="en-US" dirty="0"/>
          </a:p>
        </p:txBody>
      </p:sp>
      <p:sp>
        <p:nvSpPr>
          <p:cNvPr id="13" name="圆角矩形 12"/>
          <p:cNvSpPr/>
          <p:nvPr/>
        </p:nvSpPr>
        <p:spPr>
          <a:xfrm>
            <a:off x="2518158" y="5072074"/>
            <a:ext cx="1714512" cy="100013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圆角矩形 13"/>
          <p:cNvSpPr/>
          <p:nvPr/>
        </p:nvSpPr>
        <p:spPr>
          <a:xfrm>
            <a:off x="4304108" y="5072074"/>
            <a:ext cx="1357322" cy="642942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1000100" y="4143380"/>
            <a:ext cx="2152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/>
              <a:t>while (not converge)</a:t>
            </a:r>
            <a:endParaRPr lang="zh-CN" altLang="en-US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7786710" y="5274246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0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2976" y="1500174"/>
            <a:ext cx="1480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EM algorithm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142976" y="2298134"/>
            <a:ext cx="2335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. E step: (Expectation)</a:t>
            </a:r>
            <a:endParaRPr lang="zh-CN" alt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857356" y="2798200"/>
          <a:ext cx="1772962" cy="428628"/>
        </p:xfrm>
        <a:graphic>
          <a:graphicData uri="http://schemas.openxmlformats.org/presentationml/2006/ole">
            <p:oleObj spid="_x0000_s41986" name="Equation" r:id="rId3" imgW="1155600" imgH="2793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57429" y="714356"/>
            <a:ext cx="771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notice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142976" y="3726894"/>
            <a:ext cx="2582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. M step: (Maximization)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142976" y="1928802"/>
            <a:ext cx="2153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. Choose initial </a:t>
            </a:r>
            <a:r>
              <a:rPr lang="el-GR" altLang="zh-CN" dirty="0" smtClean="0"/>
              <a:t>θ</a:t>
            </a:r>
            <a:r>
              <a:rPr lang="en-US" altLang="zh-CN" dirty="0" smtClean="0"/>
              <a:t>old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142976" y="5286388"/>
            <a:ext cx="4234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4. If converge then stop. Otherwise </a:t>
            </a:r>
            <a:r>
              <a:rPr lang="en-US" altLang="zh-CN" dirty="0" err="1" smtClean="0"/>
              <a:t>goto</a:t>
            </a:r>
            <a:r>
              <a:rPr lang="en-US" altLang="zh-CN" dirty="0" smtClean="0"/>
              <a:t> 2.</a:t>
            </a:r>
            <a:endParaRPr lang="zh-CN" altLang="en-US" dirty="0"/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000232" y="571480"/>
          <a:ext cx="3429024" cy="810496"/>
        </p:xfrm>
        <a:graphic>
          <a:graphicData uri="http://schemas.openxmlformats.org/presentationml/2006/ole">
            <p:oleObj spid="_x0000_s41991" name="Equation" r:id="rId4" imgW="2793960" imgH="660240" progId="Equation.DSMT4">
              <p:embed/>
            </p:oleObj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571736" y="3298266"/>
          <a:ext cx="2738438" cy="357188"/>
        </p:xfrm>
        <a:graphic>
          <a:graphicData uri="http://schemas.openxmlformats.org/presentationml/2006/ole">
            <p:oleObj spid="_x0000_s41992" name="Equation" r:id="rId5" imgW="1752480" imgH="2286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792164" y="3286124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re</a:t>
            </a:r>
            <a:endParaRPr lang="zh-CN" altLang="en-US" dirty="0"/>
          </a:p>
        </p:txBody>
      </p:sp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1785918" y="4422638"/>
          <a:ext cx="1143008" cy="555175"/>
        </p:xfrm>
        <a:graphic>
          <a:graphicData uri="http://schemas.openxmlformats.org/presentationml/2006/ole">
            <p:oleObj spid="_x0000_s41993" name="Equation" r:id="rId6" imgW="888840" imgH="431640" progId="Equation.DSMT4">
              <p:embed/>
            </p:oleObj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3286116" y="4136886"/>
          <a:ext cx="1214446" cy="1161644"/>
        </p:xfrm>
        <a:graphic>
          <a:graphicData uri="http://schemas.openxmlformats.org/presentationml/2006/ole">
            <p:oleObj spid="_x0000_s41994" name="Equation" r:id="rId7" imgW="876240" imgH="838080" progId="Equation.DSMT4">
              <p:embed/>
            </p:oleObj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4714876" y="4208324"/>
          <a:ext cx="2451623" cy="1071570"/>
        </p:xfrm>
        <a:graphic>
          <a:graphicData uri="http://schemas.openxmlformats.org/presentationml/2006/ole">
            <p:oleObj spid="_x0000_s41995" name="Equation" r:id="rId8" imgW="1917360" imgH="83808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071538" y="5929330"/>
            <a:ext cx="46594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Q</a:t>
            </a:r>
            <a:r>
              <a:rPr lang="en-US" altLang="zh-CN" dirty="0" smtClean="0"/>
              <a:t>: Will likelihood decrease using EM algorithm?</a:t>
            </a:r>
          </a:p>
          <a:p>
            <a:r>
              <a:rPr lang="en-US" altLang="zh-CN" b="1" dirty="0" smtClean="0"/>
              <a:t>Q</a:t>
            </a:r>
            <a:r>
              <a:rPr lang="en-US" altLang="zh-CN" dirty="0" smtClean="0"/>
              <a:t>: Will likelihood converge using EM algorithm?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7512693" y="64291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1)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584131" y="278605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2)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7584131" y="457200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3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87</TotalTime>
  <Words>1077</Words>
  <PresentationFormat>全屏显示(4:3)</PresentationFormat>
  <Paragraphs>185</Paragraphs>
  <Slides>2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4" baseType="lpstr">
      <vt:lpstr>Office 主题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User</cp:lastModifiedBy>
  <cp:revision>302</cp:revision>
  <dcterms:modified xsi:type="dcterms:W3CDTF">2015-12-07T00:27:45Z</dcterms:modified>
</cp:coreProperties>
</file>